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23" r:id="rId3"/>
    <p:sldId id="318" r:id="rId4"/>
    <p:sldId id="320" r:id="rId5"/>
    <p:sldId id="314" r:id="rId6"/>
    <p:sldId id="321" r:id="rId7"/>
    <p:sldId id="316" r:id="rId8"/>
    <p:sldId id="319" r:id="rId9"/>
    <p:sldId id="304" r:id="rId10"/>
    <p:sldId id="257" r:id="rId11"/>
    <p:sldId id="305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73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6" r:id="rId58"/>
  </p:sldIdLst>
  <p:sldSz cx="12192000" cy="6858000"/>
  <p:notesSz cx="6858000" cy="9144000"/>
  <p:photoAlbum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6" d="100"/>
          <a:sy n="76" d="100"/>
        </p:scale>
        <p:origin x="282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4.727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46 137 3113,'0'-1'67,"0"0"-1,0 1 1,0-1 0,0 1 0,-1-1 0,1 0 0,0 1 0,0-1-1,-1 0 1,1 1 0,0-1 0,-1 1 0,1-1 0,0 1 0,-1-1-1,1 1 1,-1-1 0,0 0 0,-2-4 738,13-2-464,-2 3-287,16-8 319,-17 5-112,-7 7-255,0 0 0,0 0 0,0 0 0,0 0 0,1 0 0,-1 0 0,0-1 0,0 1 0,0 0 0,0 0 0,0 0-1,0 0 1,0 0 0,0 0 0,0-1 0,0 1 0,-1 0 0,1 0 0,0 0 0,0 0 0,0 0 0,0 0-1,0-1 1,0 1 0,0 0 0,0 0 0,0 0 0,0 0 0,0 0 0,0 0 0,-1 0 0,1 0 0,0 0-1,0-1 1,0 1 0,0 0 0,0 0 0,0 0 0,0 0 0,-1 0 0,1 0 0,0 0 0,0 0 0,0 0-1,0 0 1,-10-5 946,8 4-845,1 0 0,0 0 0,-1 0 0,1 0 0,-1 1 0,1-1 0,-1 1 0,1-1 0,-1 1 0,1-1 0,-1 1 0,1 0 0,-1 0 0,1 0 0,-1 0 0,0 0 0,1 0 0,-1 0 0,-1 1 0,2-1-106,-1 0 1,1 1-1,-1-1 1,1 0 0,-1 1-1,1 0 1,0-1-1,-1 1 1,1 0 0,0-1-1,0 1 1,-1 0-1,1 0 1,0 0 0,0 0-1,0 0 1,0 0-1,0 0 1,0 1 0,1-1-1,-1 0 1,0 0-1,0 1 1,1-1-1,-1 3 1,0-2-9,1 0 1,-1 1-1,1-1 1,-1 0-1,0 0 0,0 0 1,0 1-1,0-1 0,-2 3 1,-8 17 15,9-18-4,0 1 1,0-1 0,-1 0-1,0-1 1,-5 8 0,-9 12 21,13-18-20,-1 0-1,1 0 1,-1-1 0,1 0-1,-1 0 1,-1 0 0,-6 4 0,-5 4 12,16-11-16,1-1-1,-1 1 1,0 0-1,0-1 1,1 1-1,-1 0 1,0 0 0,1-1-1,-1 1 1,1 0-1,-1 0 1,1 0-1,-1 0 1,1 0-1,0 0 1,-1 0-1,1 0 1,0 0-1,0 0 1,0 2-1,-2 5 19,1-4-9,-1 1 1,1-1-1,-1 0 0,0 1 1,-1-1-1,1 0 1,-1 0-1,0-1 0,0 1 1,0-1-1,0 1 1,-8 5-1,-1-2 1,9-6-11,0 0 0,0 1 0,1-1 0,-1 1-1,0 0 1,1 0 0,-1 0 0,1 0 0,0 0 0,0 0 0,0 1 0,-3 4-1,-6 13 75,-14 37-1,24-56-64,1 0 0,0 0 0,-1 0 0,1 0 0,0 0 0,0 0 0,0 0 0,0-1 0,0 1 0,0 0 0,0 0 0,0 0 0,0 0 0,1 0 0,-1 0 0,0 0 0,1 0 0,-1 0 0,0-1 0,1 1 0,-1 0 0,1 0 0,-1 0 0,1-1 0,0 1 0,0 1 0,6 9 162,-7-9-142,1 1 0,-1 0 1,0 0-1,0-1 0,-1 1 1,1-1-1,-1 5 0,-2 13 88,3-7-64,1-5-21,-1 0 0,0 0-1,-1 0 1,0 0 0,0 0 0,-4 13 0,-40 106 289,42-118-301,0 0 0,1 1 0,0-1 0,0 1 1,1 0-1,0-1 0,1 1 0,0 0 0,0-1 0,1 1 1,1 0-1,2 11 0,-3-19-2,0 1-1,0-1 1,1 0 0,-1 0 0,0 0 0,1 0 0,-1 0-1,4 3 1,-3-3-7,-1 0 0,1 0 0,-1-1-1,1 1 1,-1 0 0,0 0 0,0 0-1,2 4 1,3 11 30,10 23 0,-14-37-43,0-1 1,0 1 0,0 0 0,1-1-1,-1 1 1,1-1 0,-1 0-1,1 0 1,5 3 0,15 12-35,-7-5 16,0-1-1,28 15 1,-8-6 60,-29-16-16,1 0 1,-1-1-1,9 2 1,-12-4 27,-1 0 1,1 1-1,-1-1 1,1 1-1,5 3 1,-8-4-30,1-1-1,0 1 1,0 0 0,0-1 0,0 1-1,0-1 1,-1 0 0,1 0-1,4 0 1,25 0 166,-20 0-188,18 0 38,0-1 0,1-2 0,53-11 0,-73 11-2,-1 0-1,0-1 0,1-1 0,-2 1 1,1-2-1,0 1 0,-1-1 0,0 0 0,-1-1 1,13-13-1,4-8 99,32-49 0,-47 64-119,10-15 24,2-1 24,20-38 0,6-9 3,-33 54-56,0-1 0,11-24 0,-19 37-1,-1 0-1,1 1 0,0 0 0,13-13 0,-12 13 15,0 1 0,9-16 0,-15 22-18,0 0 0,0 1 1,-1-1-1,1 0 1,-1 0-1,1 1 0,-1-1 1,0 0-1,1 0 0,-1 0 1,0 0-1,0 0 0,0 1 1,-1-1-1,1 0 0,0 0 1,-1 0-1,1 1 1,-2-4-1,-1 0 30,0 0-1,0 0 1,0 0-1,-6-6 1,-2-4 56,-14-24 157,24 37-240,-1 0-1,1 0 1,-1 0 0,1 0 0,0 0 0,-1 0-1,1-1 1,0 1 0,0 0 0,1 0 0,-1-1-1,0 1 1,1-1 0,0 1 0,-1 0 0,1-1-1,0 1 1,0-1 0,0 1 0,1-5 0,1-1 21,-1-1 0,0 0 0,0 1 0,-1-1 0,0 0 1,-1 1-1,0-1 0,0 0 0,-1 1 0,0 0 0,-1-1 1,0 1-1,0 0 0,-1 0 0,1 0 0,-6-7 0,6 11 8,0 1 1,-1-1-1,1 1 0,0-1 0,-7-3 0,-7-9 97,5 0-3,10 12-111,-1 1 1,1 0-1,0 0 0,-1 0 0,-3-2 0,-11-12 47,14 13-52,-1 0-1,0 1 1,-1-1-1,1 1 0,-7-4 1,-9-2 58,-1 0 0,-24-6-1,25 9 3,0-1-1,-25-12 1,41 17-89,0 0 0,0 1 0,0 0 1,0-1-1,-1 2 0,1-1 0,0 0 0,-1 1 0,1 0 0,-1 0 1,1 0-1,0 1 0,-1-1 0,1 1 0,0 0 0,-1 0 1,-7 4-1,-1 1-48,0 0 1,1 1-1,-1 0 0,-12 11 1,-5 3 20,16-12 29,-25 21 0,35-26 0,1-1 1,-1 1-1,1 0 0,0-1 0,0 2 0,1-1 0,-1 0 0,1 0 0,0 1 0,-3 8 1,5-12 4,0 0 0,0 0 0,0-1 0,0 1 0,0 0 0,0-1 1,0 1-1,0 0 0,0-1 0,1 1 0,-1 0 0,0-1 0,0 1 1,1 0-1,-1-1 0,0 1 0,1 0 0,-1-1 0,1 1 0,0 0 1,-1-1-4,1 1 1,-1-1-1,0 1 1,1-1-1,-1 0 1,0 1-1,0-1 1,1 1 0,-1-1-1,0 1 1,0-1-1,0 1 1,1-1-1,-1 1 1,0-1-1,0 1 1,0-1 0,0 1-1,0-1 1,0 1-1,0 0 1,-2 1-66,1 1 0,-1-1 0,0 0 0,0 0 0,0-1-1,0 1 1,0 0 0,0-1 0,-5 3 0,2 0-720,0-1-1,0 1 1,-6 6 0,-3 6-55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6.11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67 0 4601,'-54'9'1276,"53"-9"-1276,1 0 0,-1 0-1,1 0 1,0 1 0,-1-1-1,1 0 1,-1 0-1,1 0 1,-1 0 0,1 0-1,-1 1 1,1-1 0,0 0-1,-1 0 1,1 1 0,-1-1-1,1 0 1,0 1 0,-1-1-1,1 0 1,0 1 0,0-1-1,-1 1 1,1 0 0,-2 2-125,1-2 33,1 1 115,0 0 1,0 0 0,0 0-1,1 1 1,-1-1-1,0 0 1,1 0-1,0 0 1,-1 0 0,1 0-1,0 0 1,2 4-1,1-1 24,1-1 0,-1 1 0,11 7 0,-7-5-26,19 16 59,38 31 228,63 47 617,-114-91-868,0 0 0,1-1-1,0 0 1,28 11 0,68 18 158,-77-27-170,86 24 51,-55-17-91,116 49 0,-136-47 39,0-2 0,1-3 0,0-1 1,2-3-1,63 8 0,42 3 230,95-5 60,-146-12-295,-100-5-39,345 14 161,-303-15-115,72-13 0,41-17 73,-35 6 129,-38 11-9,-26 5 2,-1-2 1,76-26-1,-83 27-117,-24 0-48,-17 5-1,-16 4-8,-21 1 26,21 1-77,6-1 41,13 0 1411,-2 1-1636,-7 0-7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7.562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0 2745,'4'13'298,"1"0"-1,0 0 1,0-1 0,11 18 0,-15-29-249,0 0 0,0 0 0,0 0 0,1 0 0,-1 0-1,0-1 1,0 1 0,1 0 0,-1-1 0,0 1 0,1-1 0,-1 1 0,1-1-1,-1 1 1,1-1 0,-1 0 0,1 0 0,-1 0 0,1 0 0,-1 0 0,3 0-1,2-1 167,0 0 0,0-1 0,9-3 0,-5 2 48,9-4 673,37-18-1,-44 18-707,1 1-1,0 0 0,0 1 0,0 1 0,1 0 0,23-4 0,-23 8-139,1 0 0,23 4 0,22 0 75,55 2-573,-112-5-663,-1-1 47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1T02:13:09.6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22 207 3041,'-96'-126'1900,"84"111"-1419,-2-3 692,14 11 16,1 3-722,2-4 523,4-11 363,-7 18-1339,0 1 1,0 0 0,0 0-1,0 0 1,0-1 0,0 1-1,1 0 1,-1 0 0,0 0-1,0-1 1,0 1 0,0 0-1,0 0 1,0-1 0,0 1-1,0 0 1,0 0-1,0-1 1,0 1 0,0 0-1,0 0 1,0 0 0,0-1-1,0 1 1,-1 0 0,1 0-1,0-1 1,0 1 0,0 0-1,0 0 1,0 0 0,0-1-1,-1 1 1,1 0 0,0 0-1,0 0 1,0 0 0,0 0-1,-1-1 1,1 1 0,0 0-1,0 0 1,0 0 0,-1 0-1,1 0 1,0 0 0,0 0-1,-1 0 1,1 0-1,0 0 1,0 0 0,-1 0-1,1 0 1,0 0 0,-1 0 7,2 4-20,48 93-56,-46-90 52,0 0 0,-1-1 0,0 1 0,-1 0 0,0 0 0,0 0 0,0 0 0,-1 0 0,0 0 0,0 0 0,0 1 0,-1-1 0,-2 7 0,1-3-4,-5 34-24,3-23 4,1 1-1,-1 41 0,4-46 16,1 6-7,0 1 1,7 33-1,9 5-4,-5 0 4,1-21 7,-8-29 8,-1 0-1,0 0 0,-1 1 1,2 14-1,-3 35 0,-1-49 3,0-5 0,-1 0-1,1 0 1,-3 10-1,-11 43-7,13-50 2,0 0 0,1 0 0,1 0 0,5 19 0,-1 3-33,-3-16 9,0-5-6,-1 0-1,-1 1 1,0-1 0,-2 22 0,-2-11-11,-4 58-47,7-70 99,0-1-1,1 0 0,0 0 1,1 0-1,5 16 0,-5-19 3,0-1 0,0 1-1,-1 0 1,0 0 0,0-1 0,-1 16-1,0-21-3,1 1 0,-1 0-1,1 0 1,-1 0 0,1 0-1,0 0 1,0-1 0,0 1-1,2 2 1,-2-3-1,0-1 0,-1 1 0,1-1 0,0 1 0,-1 0 0,0-1 0,1 1 0,-1 0 0,1 1 0,-4 2 7,0-1 1,0 0-1,0 0 1,0-1-1,0 1 1,-1 0 0,-5 4-1,7-7 0,2 0-7,-1-1 1,1 0-1,0 0 1,0 0-1,0 1 0,0-1 1,0 0-1,-1 0 0,1 1 1,0-1-1,0 0 1,0 0-1,0 1 0,0-1 1,0 0-1,0 0 1,0 1-1,0-1 0,0 0 1,0 1-1,0-1 1,0 0-1,0 0 0,0 1 1,0-1-1,0 0 0,0 0 1,1 1-1,-1-1 1,0 0-1,0 0 0,0 1 1,0-1-1,0 0 1,1 0-1,-1 0 0,0 1 1,1-1-1,7 6 23,-8-5-21,2 0 8,0 0 0,0 0 0,0 0 0,1 0 0,-1 0 0,0 0 0,3 0 0,-24-1 68,7-2 74,14 1-142,1 1 0,-1 0 1,0 0-1,0-1 0,0 1 0,0-1 0,0 0 0,3-1 0,-5 2-12,1-1 0,-1 1 0,1-1 0,0 1 0,-1-1-1,1 1 1,-1-1 0,1 0 0,-1 1 0,1-1 0,-1 0 0,0 1 0,1-1 0,-1 0 0,0 0 0,0 1 0,1-1 0,-1 0 0,0 0 0,0 1 0,0-1 0,0 0 0,0 0-1,0 0 1,0 1 0,0-1 0,0 0 0,-1 0 0,1 0 0,-1-1 0,1 1-12,-1-1 0,1 0-1,-1 0 1,1 1 0,-1-1-1,1 0 1,0 0 0,0 1 0,0-1-1,0 0 1,0 0 0,0 0-1,1 1 1,-1-1 0,1 0 0,-1 0-1,1 1 1,-1-1 0,1 0 0,0 1-1,0-1 1,1-1 0,-1 2-7,0-1 0,0 1 1,0-1-1,0 1 1,0-1-1,0 1 1,-1-1-1,1 0 0,0 1 1,-1-1-1,0 0 1,1 0-1,-1 1 0,0-1 1,0 0-1,0 0 1,0 0-1,0 1 0,0-1 1,0 0-1,-1 0 1,1 1-1,-1-1 1,1 0-1,-1 1 0,0-1 1,0 0-1,-1-1 1,-13-29-366,-10-25-81,23 51 438,0 0 0,0 0 0,1 0 0,0 0 1,0-1-1,1 1 0,0-11 0,16-87 0,-8 55 71,-5 37-13,-1-1-1,1-21 1,-3 25 2,-1 0-1,-1 0 1,-3-13 0,2 12 34,1 1 0,0-1 0,0-16 0,5-63 509,-3 83-540,0 0 1,1 0 0,-1 0-1,2 0 1,-1 0 0,4-9 0,2-11 12,-4-12-16,5 16-15,-7 19-9,1 0 0,-1-1 0,0 1 0,0 0 0,-1 0 0,1-1 0,0 1 0,-1-1 1,0 1-1,0-5 0,-2-33 253,1 34-195,1 0 33,9-1-25,2 3-57,-1-1 0,2 2-1,-1 0 1,0 0 0,1 1 0,0 0 0,0 1 0,-1 0 0,1 1 0,0 0-1,1 1 1,-1 1 0,18 2 0,-23-2-25,1 1 0,0-1-1,-1 1 1,1 1 0,-1 0 0,0 0 0,0 0-1,0 1 1,0 0 0,-1 0 0,1 1 0,-1-1 0,0 2-1,0-1 1,-1 1 0,0-1 0,0 1 0,0 1-1,-1-1 1,0 1 0,6 13 0,-6-10 15,-1 0 1,0 1 0,-1-1 0,-1 1-1,1 0 1,-2 0 0,0-1-1,0 1 1,0 0 0,-2 0-1,1 0 1,-1-1 0,-1 1-1,0-1 1,0 0 0,-8 16-1,-3 11 81,12-30-32,0 0-1,0 0 1,-1 0 0,0 0-1,0-1 1,-1 1 0,0-1 0,0 0-1,0 0 1,-9 9 0,11-13-30,-1 0 1,0-1-1,1 1 1,-1-1-1,0 1 1,0-1-1,0 0 1,0 0-1,0 0 1,0 0-1,-5 0 1,-13 3 28,13-2-49,3 0-7,0-1-1,0 0 0,-1 0 1,1 0-1,0-1 0,0 0 0,0 0 1,0 0-1,-6-1 0,6 0 5,0 1 1,0-1-1,0 1 0,0 0 0,-9 2 0,-10 0 52,18-2-60,-7 0 111,22-3 115,2-1-20,-10 1-4,-12-4 145,10 7-333,1 0 0,0 0 0,-1 0 0,1 0-1,0-1 1,-1 1 0,1 0 0,-1 0 0,1 0-1,0 0 1,-1-1 0,1 1 0,0 0 0,-1 0 0,1-1-1,0 1 1,0 0 0,-1 0 0,1-1 0,0 1-1,0 0 1,-1-1 0,1 1 0,0-1 0,3-5 96,-7 4-102,-2-1 122,4-2 1491,4 5-882,7 5-710,1 0 119,-3-4-85,10 4 138,-16-5-177,-1 1 0,1-1 0,0 1 0,-1-1 0,1 1 0,-1-1 0,1 1 0,-1 0 0,1-1 0,-1 1 0,1-1 0,-1 1 0,0 0 0,1 0-1,-1-1 1,0 1 0,0 0 0,0-1 0,1 1 0,-1 0 0,0 0 0,0 0 0,0 1 0,0 0-7,0 0 0,0 0 0,0 1 0,0-1 0,0 0 0,1 0 0,-1 0 0,1 1 0,0-1 0,0 0 0,-1 0 0,1 0 0,3 3 0,0-1 1,0 0-1,0 0 1,1 0 0,8 5-1,-1-1 0,5 5 1,-1 0 1,22 23-1,-23-21-7,184 185-59,-192-193 56,38 39 44,68 52 0,-107-94 23,-1 0-1,1 0 0,0-1 0,0 0 1,0 0-1,0 0 0,0-1 0,1 0 0,7 1 1,-3-4 475,-10 0-351,-5 0-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542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724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8631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1149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918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7565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12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472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387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6654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570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0292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9881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097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3663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82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5534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3752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334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370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940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868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0"/>
                <a:lumOff val="100000"/>
              </a:schemeClr>
            </a:gs>
            <a:gs pos="35000">
              <a:schemeClr val="accent2">
                <a:lumMod val="0"/>
                <a:lumOff val="100000"/>
              </a:schemeClr>
            </a:gs>
            <a:gs pos="100000">
              <a:schemeClr val="accent2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3A3FD8-2129-4B21-AE16-1E21420F7DA1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AC6136-C867-455D-8E23-35EB19B418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1738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"/>
                <a:lumOff val="95000"/>
              </a:schemeClr>
            </a:gs>
            <a:gs pos="74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8BDDC-654B-4B26-9071-689D2B57EABD}" type="datetimeFigureOut">
              <a:rPr lang="zh-CN" altLang="en-US" smtClean="0"/>
              <a:t>2021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C90C2-E843-4E73-9FC8-BC5F03B6DB4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3107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53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image" Target="../media/image1.tmp"/><Relationship Id="rId10" Type="http://schemas.openxmlformats.org/officeDocument/2006/relationships/tags" Target="../tags/tag61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1.tmp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1.tmp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tags" Target="../tags/tag22.xml"/><Relationship Id="rId5" Type="http://schemas.openxmlformats.org/officeDocument/2006/relationships/tags" Target="../tags/tag16.xml"/><Relationship Id="rId10" Type="http://schemas.openxmlformats.org/officeDocument/2006/relationships/tags" Target="../tags/tag21.xml"/><Relationship Id="rId4" Type="http://schemas.openxmlformats.org/officeDocument/2006/relationships/tags" Target="../tags/tag15.xml"/><Relationship Id="rId9" Type="http://schemas.openxmlformats.org/officeDocument/2006/relationships/tags" Target="../tags/tag2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customXml" Target="../ink/ink2.xml"/><Relationship Id="rId10" Type="http://schemas.openxmlformats.org/officeDocument/2006/relationships/image" Target="../media/image54.png"/><Relationship Id="rId4" Type="http://schemas.openxmlformats.org/officeDocument/2006/relationships/image" Target="../media/image51.png"/><Relationship Id="rId9" Type="http://schemas.openxmlformats.org/officeDocument/2006/relationships/customXml" Target="../ink/ink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60.png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9.png"/><Relationship Id="rId4" Type="http://schemas.openxmlformats.org/officeDocument/2006/relationships/image" Target="../media/image57.wmf"/><Relationship Id="rId9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1.tmp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slideLayout" Target="../slideLayouts/slideLayout7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tags" Target="../tags/tag51.xml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" Type="http://schemas.openxmlformats.org/officeDocument/2006/relationships/tags" Target="../tags/tag35.xml"/><Relationship Id="rId16" Type="http://schemas.openxmlformats.org/officeDocument/2006/relationships/tags" Target="../tags/tag49.xml"/><Relationship Id="rId20" Type="http://schemas.openxmlformats.org/officeDocument/2006/relationships/image" Target="../media/image1.tmp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tags" Target="../tags/tag48.xml"/><Relationship Id="rId10" Type="http://schemas.openxmlformats.org/officeDocument/2006/relationships/tags" Target="../tags/tag43.xml"/><Relationship Id="rId19" Type="http://schemas.openxmlformats.org/officeDocument/2006/relationships/slideLayout" Target="../slideLayouts/slideLayout7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tags" Target="../tags/tag4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40000"/>
                <a:lumOff val="60000"/>
              </a:schemeClr>
            </a:gs>
            <a:gs pos="46000">
              <a:schemeClr val="accent4">
                <a:lumMod val="95000"/>
                <a:lumOff val="5000"/>
              </a:schemeClr>
            </a:gs>
            <a:gs pos="100000">
              <a:schemeClr val="accent4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55EA3F-60CC-4578-B988-FEF79FE7EA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2920" y="289560"/>
            <a:ext cx="10957560" cy="6332220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l"/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周作业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钟开来书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. 248-249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5, 29, 30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。    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S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书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P. 145-148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第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5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8, 4.79, 4.91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。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习内容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S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书第五章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Sampling theory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至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差的抽样分布</a:t>
            </a:r>
            <a: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"</a:t>
            </a:r>
            <a:r>
              <a:rPr lang="zh-CN" alt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 Black" panose="020B0A04020102020204" pitchFamily="34" charset="0"/>
              </a:rPr>
              <a:t>本次课程将采用“一张纸、一支笔、一个手机”的教学模式，请同学们准备。</a:t>
            </a:r>
            <a:br>
              <a:rPr lang="zh-CN" altLang="en-US" sz="3200" b="0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</a:rPr>
            </a:br>
            <a:br>
              <a:rPr lang="en-US" alt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endParaRPr lang="zh-CN" altLang="en-US" sz="32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082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206500" y="1610360"/>
                <a:ext cx="9753600" cy="2143125"/>
              </a:xfrm>
              <a:prstGeom prst="rect">
                <a:avLst/>
              </a:prstGeom>
              <a:noFill/>
            </p:spPr>
            <p:txBody>
              <a:bodyPr vert="horz" wrap="square" rtlCol="0" anchor="ctr" anchorCtr="0">
                <a:noAutofit/>
              </a:bodyPr>
              <a:lstStyle/>
              <a:p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Q5: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请写出正态分布</a:t>
                </a:r>
                <a14:m>
                  <m:oMath xmlns:m="http://schemas.openxmlformats.org/officeDocument/2006/math"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𝑁</m:t>
                    </m:r>
                    <m:r>
                      <a:rPr lang="en-US" altLang="zh-CN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icrosoft Yahei" panose="020B0503020204020204" pitchFamily="34" charset="-122"/>
                        <a:sym typeface="Microsoft Yahei" panose="020B0503020204020204" pitchFamily="34" charset="-122"/>
                      </a:rPr>
                      <m:t>(−1,2) </m:t>
                    </m:r>
                  </m:oMath>
                </a14:m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的密度函数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1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期望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2]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</a:t>
                </a:r>
                <a:endParaRPr lang="en-US" altLang="zh-CN" sz="2600" dirty="0">
                  <a:solidFill>
                    <a:srgbClr val="639EF4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endParaRPr>
              </a:p>
              <a:p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方差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3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、矩母函数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[</a:t>
                </a:r>
                <a:r>
                  <a:rPr lang="zh-CN" altLang="en-US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填空</a:t>
                </a:r>
                <a:r>
                  <a:rPr lang="en-US" altLang="zh-CN" sz="2600" dirty="0">
                    <a:solidFill>
                      <a:srgbClr val="639EF4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4]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r>
                  <a:rPr lang="zh-CN" altLang="en-US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。</a:t>
                </a:r>
                <a:r>
                  <a:rPr lang="en-US" altLang="zh-CN" sz="2600" dirty="0">
                    <a:solidFill>
                      <a:srgbClr val="00000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  <a:sym typeface="Microsoft Yahei" panose="020B0503020204020204" pitchFamily="34" charset="-122"/>
                  </a:rPr>
                  <a:t> </a:t>
                </a:r>
                <a:endParaRPr lang="zh-CN" altLang="en-US" dirty="0">
                  <a:solidFill>
                    <a:srgbClr val="000000"/>
                  </a:solidFill>
                  <a:sym typeface="Microsoft Yahe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3"/>
                </p:custDataLst>
              </p:nvPr>
            </p:nvSpPr>
            <p:spPr>
              <a:xfrm>
                <a:off x="1206500" y="1610360"/>
                <a:ext cx="9753600" cy="2143125"/>
              </a:xfrm>
              <a:prstGeom prst="rect">
                <a:avLst/>
              </a:prstGeom>
              <a:blipFill>
                <a:blip r:embed="rId14"/>
                <a:stretch>
                  <a:fillRect l="-1125" r="-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9271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514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3322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4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7462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472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41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499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4639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991DCA7-E2AC-4359-A7E0-C3888680E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533" y="19050"/>
            <a:ext cx="9381067" cy="703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2587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85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1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二项式分布的概率质量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期望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方差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生成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52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349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01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078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283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1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0427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0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518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1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121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97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4538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09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22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268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595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3200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7410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2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6242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0748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0097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9881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5949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4"/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825" y="0"/>
            <a:ext cx="915035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7677806" y="4177862"/>
                <a:ext cx="2648607" cy="72513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b="0" i="1" cap="none" spc="0" smtClean="0">
                          <a:ln w="0"/>
                          <a:solidFill>
                            <a:schemeClr val="accent1"/>
                          </a:solidFill>
                          <a:effectLst>
                            <a:outerShdw blurRad="38100" dist="25400" dir="5400000" algn="ctr" rotWithShape="0">
                              <a:srgbClr val="6E747A">
                                <a:alpha val="43000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b="0" i="1" cap="none" spc="0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cap="none" spc="0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2000" i="1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π</m:t>
                          </m:r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1+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n w="0"/>
                                  <a:solidFill>
                                    <a:schemeClr val="accent1"/>
                                  </a:solidFill>
                                  <a:effectLst>
                                    <a:outerShdw blurRad="38100" dist="25400" dir="5400000" algn="ctr" rotWithShape="0">
                                      <a:srgbClr val="6E747A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000" b="0" i="1" smtClean="0">
                              <a:ln w="0"/>
                              <a:solidFill>
                                <a:schemeClr val="accent1"/>
                              </a:solidFill>
                              <a:effectLst>
                                <a:outerShdw blurRad="38100" dist="25400" dir="5400000" algn="ctr" rotWithShape="0">
                                  <a:srgbClr val="6E747A">
                                    <a:alpha val="43000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0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806" y="4177862"/>
                <a:ext cx="2648607" cy="725135"/>
              </a:xfrm>
              <a:prstGeom prst="rect">
                <a:avLst/>
              </a:prstGeom>
              <a:blipFill>
                <a:blip r:embed="rId4"/>
                <a:stretch>
                  <a:fillRect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16704"/>
              </p:ext>
            </p:extLst>
          </p:nvPr>
        </p:nvGraphicFramePr>
        <p:xfrm>
          <a:off x="7972532" y="3429000"/>
          <a:ext cx="2059153" cy="86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2532" y="3429000"/>
                        <a:ext cx="2059153" cy="86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746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2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参数为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α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的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Piosson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分布的概率质量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期望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方差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生成函数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 dirty="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4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  <a:endParaRPr lang="zh-CN" altLang="en-US" sz="2000" dirty="0">
                <a:solidFill>
                  <a:srgbClr val="80808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23983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1950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24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719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1788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3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2707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6269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524000" y="5360275"/>
            <a:ext cx="9385738" cy="830997"/>
          </a:xfrm>
          <a:prstGeom prst="rect">
            <a:avLst/>
          </a:prstGeom>
          <a:solidFill>
            <a:srgbClr val="00B05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注：</a:t>
            </a:r>
            <a:r>
              <a:rPr lang="en-US" altLang="zh-CN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-</a:t>
            </a:r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分布用于估计“样本较小、方差未知、总体服从正态分布”</a:t>
            </a:r>
            <a:endParaRPr lang="en-US" altLang="zh-C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</a:t>
            </a:r>
            <a:r>
              <a:rPr lang="zh-CN" altLang="en-US" sz="2400" b="1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均值，</a:t>
            </a:r>
            <a:r>
              <a:rPr lang="zh-CN" altLang="en-US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见后面统计内容。</a:t>
            </a:r>
          </a:p>
        </p:txBody>
      </p:sp>
    </p:spTree>
    <p:extLst>
      <p:ext uri="{BB962C8B-B14F-4D97-AF65-F5344CB8AC3E}">
        <p14:creationId xmlns:p14="http://schemas.microsoft.com/office/powerpoint/2010/main" val="5449823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4949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2989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128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8588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4991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76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8593556-6270-476D-959A-109E88625D91}"/>
              </a:ext>
            </a:extLst>
          </p:cNvPr>
          <p:cNvGrpSpPr/>
          <p:nvPr/>
        </p:nvGrpSpPr>
        <p:grpSpPr>
          <a:xfrm>
            <a:off x="6916860" y="3981180"/>
            <a:ext cx="2254320" cy="644760"/>
            <a:chOff x="6916860" y="3981180"/>
            <a:chExt cx="2254320" cy="64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" name="墨迹 7">
                  <a:extLst>
                    <a:ext uri="{FF2B5EF4-FFF2-40B4-BE49-F238E27FC236}">
                      <a16:creationId xmlns:a16="http://schemas.microsoft.com/office/drawing/2014/main" id="{08F7A28D-B0BA-47C8-A46F-3F0444E6710C}"/>
                    </a:ext>
                  </a:extLst>
                </p14:cNvPr>
                <p14:cNvContentPartPr/>
                <p14:nvPr/>
              </p14:nvContentPartPr>
              <p14:xfrm>
                <a:off x="6916860" y="3981180"/>
                <a:ext cx="352080" cy="403200"/>
              </p14:xfrm>
            </p:contentPart>
          </mc:Choice>
          <mc:Fallback xmlns="">
            <p:pic>
              <p:nvPicPr>
                <p:cNvPr id="8" name="墨迹 7">
                  <a:extLst>
                    <a:ext uri="{FF2B5EF4-FFF2-40B4-BE49-F238E27FC236}">
                      <a16:creationId xmlns:a16="http://schemas.microsoft.com/office/drawing/2014/main" id="{08F7A28D-B0BA-47C8-A46F-3F0444E6710C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899220" y="3963540"/>
                  <a:ext cx="38772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" name="墨迹 8">
                  <a:extLst>
                    <a:ext uri="{FF2B5EF4-FFF2-40B4-BE49-F238E27FC236}">
                      <a16:creationId xmlns:a16="http://schemas.microsoft.com/office/drawing/2014/main" id="{F4FA7E5D-9386-4EB0-9564-494F3D657F02}"/>
                    </a:ext>
                  </a:extLst>
                </p14:cNvPr>
                <p14:cNvContentPartPr/>
                <p14:nvPr/>
              </p14:nvContentPartPr>
              <p14:xfrm>
                <a:off x="7325100" y="4204380"/>
                <a:ext cx="1053360" cy="232200"/>
              </p14:xfrm>
            </p:contentPart>
          </mc:Choice>
          <mc:Fallback xmlns="">
            <p:pic>
              <p:nvPicPr>
                <p:cNvPr id="9" name="墨迹 8">
                  <a:extLst>
                    <a:ext uri="{FF2B5EF4-FFF2-40B4-BE49-F238E27FC236}">
                      <a16:creationId xmlns:a16="http://schemas.microsoft.com/office/drawing/2014/main" id="{F4FA7E5D-9386-4EB0-9564-494F3D657F0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07100" y="4186380"/>
                  <a:ext cx="10890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墨迹 10">
                  <a:extLst>
                    <a:ext uri="{FF2B5EF4-FFF2-40B4-BE49-F238E27FC236}">
                      <a16:creationId xmlns:a16="http://schemas.microsoft.com/office/drawing/2014/main" id="{204A04B3-C040-40CA-981B-F351271AE638}"/>
                    </a:ext>
                  </a:extLst>
                </p14:cNvPr>
                <p14:cNvContentPartPr/>
                <p14:nvPr/>
              </p14:nvContentPartPr>
              <p14:xfrm>
                <a:off x="8619300" y="4443420"/>
                <a:ext cx="197280" cy="33480"/>
              </p14:xfrm>
            </p:contentPart>
          </mc:Choice>
          <mc:Fallback xmlns="">
            <p:pic>
              <p:nvPicPr>
                <p:cNvPr id="11" name="墨迹 10">
                  <a:extLst>
                    <a:ext uri="{FF2B5EF4-FFF2-40B4-BE49-F238E27FC236}">
                      <a16:creationId xmlns:a16="http://schemas.microsoft.com/office/drawing/2014/main" id="{204A04B3-C040-40CA-981B-F351271AE63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601300" y="4425420"/>
                  <a:ext cx="2329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2" name="墨迹 11">
                  <a:extLst>
                    <a:ext uri="{FF2B5EF4-FFF2-40B4-BE49-F238E27FC236}">
                      <a16:creationId xmlns:a16="http://schemas.microsoft.com/office/drawing/2014/main" id="{F4A45EFA-0C28-418A-AF67-0ACCDB63DFDB}"/>
                    </a:ext>
                  </a:extLst>
                </p14:cNvPr>
                <p14:cNvContentPartPr/>
                <p14:nvPr/>
              </p14:nvContentPartPr>
              <p14:xfrm>
                <a:off x="8866980" y="4071900"/>
                <a:ext cx="304200" cy="554040"/>
              </p14:xfrm>
            </p:contentPart>
          </mc:Choice>
          <mc:Fallback xmlns="">
            <p:pic>
              <p:nvPicPr>
                <p:cNvPr id="12" name="墨迹 11">
                  <a:extLst>
                    <a:ext uri="{FF2B5EF4-FFF2-40B4-BE49-F238E27FC236}">
                      <a16:creationId xmlns:a16="http://schemas.microsoft.com/office/drawing/2014/main" id="{F4A45EFA-0C28-418A-AF67-0ACCDB63DFD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848980" y="4054260"/>
                  <a:ext cx="339840" cy="589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1971626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5251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4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6262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5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4465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76311"/>
              </p:ext>
            </p:extLst>
          </p:nvPr>
        </p:nvGraphicFramePr>
        <p:xfrm>
          <a:off x="1213288" y="608122"/>
          <a:ext cx="4403054" cy="11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288" y="608122"/>
                        <a:ext cx="4403054" cy="118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09198"/>
              </p:ext>
            </p:extLst>
          </p:nvPr>
        </p:nvGraphicFramePr>
        <p:xfrm>
          <a:off x="6940550" y="671513"/>
          <a:ext cx="3438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0550" y="671513"/>
                        <a:ext cx="34385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239037"/>
              </p:ext>
            </p:extLst>
          </p:nvPr>
        </p:nvGraphicFramePr>
        <p:xfrm>
          <a:off x="2065867" y="1923389"/>
          <a:ext cx="8746066" cy="45959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73033">
                  <a:extLst>
                    <a:ext uri="{9D8B030D-6E8A-4147-A177-3AD203B41FA5}">
                      <a16:colId xmlns:a16="http://schemas.microsoft.com/office/drawing/2014/main" val="2462483020"/>
                    </a:ext>
                  </a:extLst>
                </a:gridCol>
                <a:gridCol w="4373033">
                  <a:extLst>
                    <a:ext uri="{9D8B030D-6E8A-4147-A177-3AD203B41FA5}">
                      <a16:colId xmlns:a16="http://schemas.microsoft.com/office/drawing/2014/main" val="1849858441"/>
                    </a:ext>
                  </a:extLst>
                </a:gridCol>
              </a:tblGrid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2600" u="none" strike="noStrike" dirty="0">
                          <a:effectLst/>
                        </a:rPr>
                        <a:t>原有精确值</a:t>
                      </a:r>
                      <a:endParaRPr lang="zh-CN" altLang="en-US" sz="2600" b="1" i="0" u="none" strike="noStrike" dirty="0">
                        <a:solidFill>
                          <a:srgbClr val="00B0F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zh-CN" altLang="en-US" sz="2600" u="none" strike="noStrike">
                          <a:effectLst/>
                        </a:rPr>
                        <a:t>答案中近似值</a:t>
                      </a:r>
                      <a:endParaRPr lang="zh-CN" altLang="en-US" sz="2600" b="1" i="0" u="none" strike="noStrike">
                        <a:solidFill>
                          <a:srgbClr val="00B0F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3749117363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04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579436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04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5665155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335446384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39747448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40941835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701761261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17944688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217502832</a:t>
                      </a:r>
                      <a:endParaRPr lang="en-US" altLang="zh-CN" sz="26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3128083212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25460022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223768346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477703602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174042415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>
                          <a:effectLst/>
                        </a:rPr>
                        <a:t>0.172660761</a:t>
                      </a:r>
                      <a:endParaRPr lang="en-US" altLang="zh-CN" sz="2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591356883"/>
                  </a:ext>
                </a:extLst>
              </a:tr>
              <a:tr h="656563"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06</a:t>
                      </a:r>
                      <a:r>
                        <a:rPr lang="en-US" altLang="zh-CN" sz="26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5152</a:t>
                      </a:r>
                    </a:p>
                  </a:txBody>
                  <a:tcPr marL="8626" marR="8626" marT="8626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altLang="zh-CN" sz="2600" u="none" strike="noStrike" dirty="0">
                          <a:effectLst/>
                        </a:rPr>
                        <a:t>0.106</a:t>
                      </a:r>
                      <a:r>
                        <a:rPr lang="en-US" altLang="zh-CN" sz="2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580716</a:t>
                      </a:r>
                      <a:endParaRPr lang="en-US" altLang="zh-CN" sz="2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8626" marR="8626" marT="8626" marB="0"/>
                </a:tc>
                <a:extLst>
                  <a:ext uri="{0D108BD9-81ED-4DB2-BD59-A6C34878D82A}">
                    <a16:rowId xmlns:a16="http://schemas.microsoft.com/office/drawing/2014/main" val="267953965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1C1B57-5F82-40CE-9781-0A1A5D520197}"/>
                  </a:ext>
                </a:extLst>
              </p:cNvPr>
              <p:cNvSpPr txBox="1"/>
              <p:nvPr/>
            </p:nvSpPr>
            <p:spPr>
              <a:xfrm>
                <a:off x="756088" y="2488759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EA1C1B57-5F82-40CE-9781-0A1A5D520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2488759"/>
                <a:ext cx="914400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FF502F-C098-4C0E-B7B5-613A826188BA}"/>
                  </a:ext>
                </a:extLst>
              </p:cNvPr>
              <p:cNvSpPr txBox="1"/>
              <p:nvPr/>
            </p:nvSpPr>
            <p:spPr>
              <a:xfrm>
                <a:off x="756088" y="5818991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7FF502F-C098-4C0E-B7B5-613A826188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5818991"/>
                <a:ext cx="91440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E6468AC-E17F-475F-A6E9-98AA5B240D96}"/>
                  </a:ext>
                </a:extLst>
              </p:cNvPr>
              <p:cNvSpPr txBox="1"/>
              <p:nvPr/>
            </p:nvSpPr>
            <p:spPr>
              <a:xfrm>
                <a:off x="756088" y="386614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E6468AC-E17F-475F-A6E9-98AA5B240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3866146"/>
                <a:ext cx="91440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F19FC6-BA6A-445C-B92B-3F26F9005014}"/>
                  </a:ext>
                </a:extLst>
              </p:cNvPr>
              <p:cNvSpPr txBox="1"/>
              <p:nvPr/>
            </p:nvSpPr>
            <p:spPr>
              <a:xfrm>
                <a:off x="756088" y="450357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0F19FC6-BA6A-445C-B92B-3F26F90050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4503576"/>
                <a:ext cx="914400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CA6E26-B53F-4C3E-991E-5EC227FF474D}"/>
                  </a:ext>
                </a:extLst>
              </p:cNvPr>
              <p:cNvSpPr txBox="1"/>
              <p:nvPr/>
            </p:nvSpPr>
            <p:spPr>
              <a:xfrm>
                <a:off x="756088" y="5174799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800" b="0" i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5ACA6E26-B53F-4C3E-991E-5EC227FF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88" y="5174799"/>
                <a:ext cx="914400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F1886A9-0F48-4B4C-8147-B137AB47F1A1}"/>
                  </a:ext>
                </a:extLst>
              </p:cNvPr>
              <p:cNvSpPr txBox="1"/>
              <p:nvPr/>
            </p:nvSpPr>
            <p:spPr>
              <a:xfrm>
                <a:off x="922867" y="3228716"/>
                <a:ext cx="914400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zh-CN" altLang="en-US" sz="2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/>
                  <a:t>1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F1886A9-0F48-4B4C-8147-B137AB47F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867" y="3228716"/>
                <a:ext cx="914400" cy="430887"/>
              </a:xfrm>
              <a:prstGeom prst="rect">
                <a:avLst/>
              </a:prstGeom>
              <a:blipFill>
                <a:blip r:embed="rId12"/>
                <a:stretch>
                  <a:fillRect t="-25714" r="-7333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3996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99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19200" y="428625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3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写出</a:t>
            </a:r>
            <a:r>
              <a:rPr lang="en-US" altLang="zh-CN" sz="260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Stirling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公式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。</a:t>
            </a: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1" name="文本框 10"/>
          <p:cNvSpPr txBox="1"/>
          <p:nvPr>
            <p:custDataLst>
              <p:tags r:id="rId5"/>
            </p:custDataLst>
          </p:nvPr>
        </p:nvSpPr>
        <p:spPr>
          <a:xfrm>
            <a:off x="1219200" y="635000"/>
            <a:ext cx="9753600" cy="487680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6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8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9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0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1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7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0901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0(Laplace定理、正态分布、中心极限)_页面_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8485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206500" y="1610360"/>
            <a:ext cx="97536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Q4: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请写出中心极限定理的结论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1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、条件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[</a:t>
            </a:r>
            <a:r>
              <a:rPr lang="zh-CN" altLang="en-US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填空</a:t>
            </a:r>
            <a:r>
              <a:rPr lang="en-US" altLang="zh-CN" sz="2600" dirty="0">
                <a:solidFill>
                  <a:srgbClr val="639EF4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]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 </a:t>
            </a:r>
            <a:endParaRPr lang="zh-CN" altLang="en-US" dirty="0">
              <a:solidFill>
                <a:srgbClr val="000000"/>
              </a:solidFill>
              <a:sym typeface="Microsoft Yahei" panose="020B0503020204020204" pitchFamily="34" charset="-122"/>
            </a:endParaRPr>
          </a:p>
        </p:txBody>
      </p:sp>
      <p:sp>
        <p:nvSpPr>
          <p:cNvPr id="4" name="圆角矩形 3"/>
          <p:cNvSpPr/>
          <p:nvPr>
            <p:custDataLst>
              <p:tags r:id="rId3"/>
            </p:custDataLst>
          </p:nvPr>
        </p:nvSpPr>
        <p:spPr>
          <a:xfrm>
            <a:off x="89154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0" y="5727383"/>
            <a:ext cx="12192000" cy="48768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填空题需</a:t>
            </a:r>
            <a:r>
              <a:rPr lang="en-US" altLang="zh-CN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2" name="矩形 11" hidden="1"/>
          <p:cNvSpPr/>
          <p:nvPr>
            <p:custDataLst>
              <p:tags r:id="rId5"/>
            </p:custDataLst>
          </p:nvPr>
        </p:nvSpPr>
        <p:spPr>
          <a:xfrm>
            <a:off x="12573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7" name="文本框 16" hidden="1"/>
          <p:cNvSpPr txBox="1"/>
          <p:nvPr>
            <p:custDataLst>
              <p:tags r:id="rId6"/>
            </p:custDataLst>
          </p:nvPr>
        </p:nvSpPr>
        <p:spPr>
          <a:xfrm>
            <a:off x="12661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18" name="文本框 17" hidden="1"/>
          <p:cNvSpPr txBox="1"/>
          <p:nvPr>
            <p:custDataLst>
              <p:tags r:id="rId7"/>
            </p:custDataLst>
          </p:nvPr>
        </p:nvSpPr>
        <p:spPr>
          <a:xfrm>
            <a:off x="12827000" y="1270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见下页</a:t>
            </a:r>
          </a:p>
        </p:txBody>
      </p:sp>
      <p:grpSp>
        <p:nvGrpSpPr>
          <p:cNvPr id="16" name="组合 15" hidden="1"/>
          <p:cNvGrpSpPr/>
          <p:nvPr>
            <p:custDataLst>
              <p:tags r:id="rId8"/>
            </p:custDataLst>
          </p:nvPr>
        </p:nvGrpSpPr>
        <p:grpSpPr>
          <a:xfrm>
            <a:off x="12585700" y="0"/>
            <a:ext cx="3815080" cy="647700"/>
            <a:chOff x="12585700" y="0"/>
            <a:chExt cx="3815080" cy="647700"/>
          </a:xfrm>
        </p:grpSpPr>
        <p:sp>
          <p:nvSpPr>
            <p:cNvPr id="13" name="RemarkBack" hidden="1"/>
            <p:cNvSpPr/>
            <p:nvPr>
              <p:custDataLst>
                <p:tags r:id="rId16"/>
              </p:custDataLst>
            </p:nvPr>
          </p:nvSpPr>
          <p:spPr>
            <a:xfrm>
              <a:off x="12585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RemarkBlock" hidden="1"/>
            <p:cNvSpPr/>
            <p:nvPr>
              <p:custDataLst>
                <p:tags r:id="rId17"/>
              </p:custDataLst>
            </p:nvPr>
          </p:nvSpPr>
          <p:spPr>
            <a:xfrm>
              <a:off x="12585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RemarkTitleText" hidden="1"/>
            <p:cNvSpPr txBox="1"/>
            <p:nvPr>
              <p:custDataLst>
                <p:tags r:id="rId18"/>
              </p:custDataLst>
            </p:nvPr>
          </p:nvSpPr>
          <p:spPr>
            <a:xfrm>
              <a:off x="12827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</a:p>
          </p:txBody>
        </p:sp>
      </p:grpSp>
      <p:sp>
        <p:nvSpPr>
          <p:cNvPr id="19" name="文本框 18"/>
          <p:cNvSpPr txBox="1"/>
          <p:nvPr>
            <p:custDataLst>
              <p:tags r:id="rId9"/>
            </p:custDataLst>
          </p:nvPr>
        </p:nvSpPr>
        <p:spPr>
          <a:xfrm>
            <a:off x="2901140" y="127373"/>
            <a:ext cx="7441039" cy="344345"/>
          </a:xfrm>
          <a:prstGeom prst="rect">
            <a:avLst/>
          </a:prstGeom>
          <a:solidFill>
            <a:srgbClr val="FBFAEF">
              <a:alpha val="90000"/>
            </a:srgbClr>
          </a:solidFill>
        </p:spPr>
        <p:txBody>
          <a:bodyPr vert="horz" wrap="none" rtlCol="0" anchor="ctr" anchorCtr="1">
            <a:noAutofit/>
          </a:bodyPr>
          <a:lstStyle/>
          <a:p>
            <a:r>
              <a:rPr lang="zh-CN" altLang="en-US" sz="16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此题未设答案</a:t>
            </a:r>
          </a:p>
        </p:txBody>
      </p:sp>
      <p:grpSp>
        <p:nvGrpSpPr>
          <p:cNvPr id="9" name="组合 8"/>
          <p:cNvGrpSpPr/>
          <p:nvPr>
            <p:custDataLst>
              <p:tags r:id="rId10"/>
            </p:custDataLst>
          </p:nvPr>
        </p:nvGrpSpPr>
        <p:grpSpPr>
          <a:xfrm>
            <a:off x="0" y="0"/>
            <a:ext cx="12192000" cy="635000"/>
            <a:chOff x="0" y="0"/>
            <a:chExt cx="12192000" cy="635000"/>
          </a:xfrm>
        </p:grpSpPr>
        <p:sp>
          <p:nvSpPr>
            <p:cNvPr id="5" name="TitleBackground"/>
            <p:cNvSpPr/>
            <p:nvPr>
              <p:custDataLst>
                <p:tags r:id="rId12"/>
              </p:custDataLst>
            </p:nvPr>
          </p:nvSpPr>
          <p:spPr>
            <a:xfrm>
              <a:off x="0" y="0"/>
              <a:ext cx="12192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ColorBlock"/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ypeText"/>
            <p:cNvSpPr txBox="1"/>
            <p:nvPr>
              <p:custDataLst>
                <p:tags r:id="rId14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填空题</a:t>
              </a:r>
            </a:p>
          </p:txBody>
        </p:sp>
        <p:sp>
          <p:nvSpPr>
            <p:cNvPr id="8" name="TipText"/>
            <p:cNvSpPr txBox="1"/>
            <p:nvPr>
              <p:custDataLst>
                <p:tags r:id="rId15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2</a:t>
              </a:r>
              <a:r>
                <a:rPr lang="zh-CN" altLang="en-US" sz="2000" dirty="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2" name="图片 1"/>
          <p:cNvPicPr>
            <a:picLocks/>
          </p:cNvPicPr>
          <p:nvPr>
            <p:custDataLst>
              <p:tags r:id="rId11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2600" y="63500"/>
            <a:ext cx="1422400" cy="50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948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week11（大数定律、其它分布)_页面_04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18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,{&quot;num&quot;:3,&quot;caseSensitive&quot;:false,&quot;fuzzyMatch&quot;:false,&quot;Score&quot;:1.0,&quot;answers&quot;:[&quot;&quot;]},{&quot;num&quot;:4,&quot;caseSensitive&quot;:false,&quot;fuzzyMatch&quot;:false,&quot;Score&quot;:1.0,&quot;answers&quot;:[&quot;&quot;]}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,{&quot;num&quot;:3,&quot;caseSensitive&quot;:false,&quot;fuzzyMatch&quot;:false,&quot;Score&quot;:1.0,&quot;answers&quot;:[&quot;&quot;]},{&quot;num&quot;:4,&quot;caseSensitive&quot;:false,&quot;fuzzyMatch&quot;:false,&quot;Score&quot;:1.0,&quot;answers&quot;:[&quot;&quot;]}]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1.0"/>
  <p:tag name="PROBLEMBLANK" val="[{&quot;Num&quot;:1,&quot;Score&quot;:1.0,&quot;Answers&quot;:[&quot;&quot;],&quot;CaseSensitive&quot;:false,&quot;FuzzyMatch&quot;:false}]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REMARK" val="见下页"/>
  <p:tag name="PROBLEMHASREMARK" val="False"/>
  <p:tag name="PROBLEMSCORE" val="2.0"/>
  <p:tag name="PROBLEMBLANK" val="[{&quot;num&quot;:1,&quot;caseSensitive&quot;:false,&quot;fuzzyMatch&quot;:false,&quot;Score&quot;:1.0,&quot;answers&quot;:[&quot;&quot;]},{&quot;num&quot;:2,&quot;caseSensitive&quot;:false,&quot;fuzzyMatch&quot;:false,&quot;Score&quot;:1.0,&quot;answers&quot;:[&quot;&quot;]}]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FillBlank"/>
  <p:tag name="PROBLEMBLANKKEYWORD" val="填空"/>
  <p:tag name="PROBLEMSCORE" val="4.0"/>
  <p:tag name="PROBLEMBLANK" val="[{&quot;Num&quot;:1,&quot;Score&quot;:1.0,&quot;Answers&quot;:[&quot;&quot;],&quot;CaseSensitive&quot;:false,&quot;FuzzyMatch&quot;:false},{&quot;Num&quot;:2,&quot;Score&quot;:1.0,&quot;Answers&quot;:[&quot;&quot;],&quot;CaseSensitive&quot;:false,&quot;FuzzyMatch&quot;:false},{&quot;Num&quot;:3,&quot;Score&quot;:1.0,&quot;Answers&quot;:[&quot;&quot;],&quot;CaseSensitive&quot;:false,&quot;FuzzyMatch&quot;:false},{&quot;Num&quot;:4,&quot;Score&quot;:1.0,&quot;Answers&quot;:[&quot;&quot;],&quot;CaseSensitive&quot;:false,&quot;FuzzyMatch&quot;:false}]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FillBlank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3" val="PRODUCTVERSIONTIP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Warnin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FillBlan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2</TotalTime>
  <Words>423</Words>
  <Application>Microsoft Office PowerPoint</Application>
  <PresentationFormat>宽屏</PresentationFormat>
  <Paragraphs>58</Paragraphs>
  <Slides>5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66" baseType="lpstr">
      <vt:lpstr>等线</vt:lpstr>
      <vt:lpstr>等线 Light</vt:lpstr>
      <vt:lpstr>楷体</vt:lpstr>
      <vt:lpstr>Microsoft Yahei</vt:lpstr>
      <vt:lpstr>Arial</vt:lpstr>
      <vt:lpstr>Arial Black</vt:lpstr>
      <vt:lpstr>Cambria Math</vt:lpstr>
      <vt:lpstr>Office 主题​​</vt:lpstr>
      <vt:lpstr>1_Office 主题​​</vt:lpstr>
      <vt:lpstr>Equation</vt:lpstr>
      <vt:lpstr>第10周作业: 钟开来书，P. 248-249：第20，21，23，25, 29, 30题。    3S书，P. 145-148：第4.75，4.78, 4.79, 4.91题。   预习内容: 3S书第五章"Sampling theory"至"方差的抽样分布"。   本次课程将采用“一张纸、一支笔、一个手机”的教学模式，请同学们准备。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 J</dc:creator>
  <cp:lastModifiedBy>Hu Jiaxin</cp:lastModifiedBy>
  <cp:revision>79</cp:revision>
  <dcterms:created xsi:type="dcterms:W3CDTF">2018-11-23T08:42:30Z</dcterms:created>
  <dcterms:modified xsi:type="dcterms:W3CDTF">2021-11-14T22:09:23Z</dcterms:modified>
</cp:coreProperties>
</file>